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6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0E1"/>
    <a:srgbClr val="9155A3"/>
    <a:srgbClr val="CB392E"/>
    <a:srgbClr val="319640"/>
    <a:srgbClr val="CB372C"/>
    <a:srgbClr val="369844"/>
    <a:srgbClr val="339741"/>
    <a:srgbClr val="9358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1" d="100"/>
          <a:sy n="61" d="100"/>
        </p:scale>
        <p:origin x="72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413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43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orry, But the Perfect Lego Brick May Never Be Eco-Friendly | WIRED">
            <a:extLst>
              <a:ext uri="{FF2B5EF4-FFF2-40B4-BE49-F238E27FC236}">
                <a16:creationId xmlns:a16="http://schemas.microsoft.com/office/drawing/2014/main" id="{8BA4AD9B-E892-458E-85F8-4365CFD0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8" y="2327910"/>
            <a:ext cx="46863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BrickLink - Set 10177-1 : Lego Boeing 787 Dreamliner [Sculptures] -  BrickLink Reference Catalog">
            <a:extLst>
              <a:ext uri="{FF2B5EF4-FFF2-40B4-BE49-F238E27FC236}">
                <a16:creationId xmlns:a16="http://schemas.microsoft.com/office/drawing/2014/main" id="{90D21F22-2481-4903-B0F4-5C4D1F4B9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28" y="2327910"/>
            <a:ext cx="3453062" cy="2343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7AC74A-CB00-4FF3-95FA-48DF09E1830B}"/>
              </a:ext>
            </a:extLst>
          </p:cNvPr>
          <p:cNvSpPr txBox="1"/>
          <p:nvPr/>
        </p:nvSpPr>
        <p:spPr>
          <a:xfrm>
            <a:off x="1727746" y="4903470"/>
            <a:ext cx="2841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reFlow/ADCME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58F984E8-EB09-4868-BBD2-F9D533EEE1E0}"/>
              </a:ext>
            </a:extLst>
          </p:cNvPr>
          <p:cNvSpPr/>
          <p:nvPr/>
        </p:nvSpPr>
        <p:spPr>
          <a:xfrm>
            <a:off x="5804008" y="3300411"/>
            <a:ext cx="1223010" cy="39814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62AF9-45E4-4011-A894-44DDBAB44F89}"/>
              </a:ext>
            </a:extLst>
          </p:cNvPr>
          <p:cNvSpPr txBox="1"/>
          <p:nvPr/>
        </p:nvSpPr>
        <p:spPr>
          <a:xfrm>
            <a:off x="7622452" y="4903470"/>
            <a:ext cx="3136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imulation Program</a:t>
            </a:r>
          </a:p>
        </p:txBody>
      </p:sp>
    </p:spTree>
    <p:extLst>
      <p:ext uri="{BB962C8B-B14F-4D97-AF65-F5344CB8AC3E}">
        <p14:creationId xmlns:p14="http://schemas.microsoft.com/office/powerpoint/2010/main" val="621837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E54AA3B-7AE5-4002-84F7-B893D90E86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607" y="1316514"/>
            <a:ext cx="4937763" cy="495416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9EEA1B4A-2D35-4FFD-ACF3-5A33DD937774}"/>
              </a:ext>
            </a:extLst>
          </p:cNvPr>
          <p:cNvSpPr/>
          <p:nvPr/>
        </p:nvSpPr>
        <p:spPr>
          <a:xfrm>
            <a:off x="2661013" y="225660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A8716F-092C-456A-AA11-A43D50DED6A0}"/>
              </a:ext>
            </a:extLst>
          </p:cNvPr>
          <p:cNvSpPr/>
          <p:nvPr/>
        </p:nvSpPr>
        <p:spPr>
          <a:xfrm>
            <a:off x="6008914" y="18946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E3415A3-18BD-40C5-A5BC-5B6907146AA4}"/>
              </a:ext>
            </a:extLst>
          </p:cNvPr>
          <p:cNvSpPr/>
          <p:nvPr/>
        </p:nvSpPr>
        <p:spPr>
          <a:xfrm>
            <a:off x="4183924" y="46416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52E95F-D0E1-4694-ADC8-CF04EE62F229}"/>
              </a:ext>
            </a:extLst>
          </p:cNvPr>
          <p:cNvSpPr/>
          <p:nvPr/>
        </p:nvSpPr>
        <p:spPr>
          <a:xfrm>
            <a:off x="5330734" y="414255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A7ACFD7-87B0-4ED1-AE5F-DFDB8124F178}"/>
              </a:ext>
            </a:extLst>
          </p:cNvPr>
          <p:cNvSpPr/>
          <p:nvPr/>
        </p:nvSpPr>
        <p:spPr>
          <a:xfrm>
            <a:off x="5394958" y="54798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DC4297-533D-49B2-AF3C-AEF1D0FE124E}"/>
              </a:ext>
            </a:extLst>
          </p:cNvPr>
          <p:cNvSpPr/>
          <p:nvPr/>
        </p:nvSpPr>
        <p:spPr>
          <a:xfrm>
            <a:off x="3409948" y="517506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BE66951-E1C7-4D11-8D4A-FDC31252CCF2}"/>
              </a:ext>
            </a:extLst>
          </p:cNvPr>
          <p:cNvSpPr/>
          <p:nvPr/>
        </p:nvSpPr>
        <p:spPr>
          <a:xfrm>
            <a:off x="6324598" y="3334839"/>
            <a:ext cx="174171" cy="1741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DA27939-5F57-4367-BC43-801E840C7F38}"/>
              </a:ext>
            </a:extLst>
          </p:cNvPr>
          <p:cNvSpPr txBox="1"/>
          <p:nvPr/>
        </p:nvSpPr>
        <p:spPr>
          <a:xfrm>
            <a:off x="3780434" y="670183"/>
            <a:ext cx="17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, v, or 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195CCBD-C6C5-4D2E-AEF1-AA29E2A53A67}"/>
              </a:ext>
            </a:extLst>
          </p:cNvPr>
          <p:cNvGrpSpPr/>
          <p:nvPr/>
        </p:nvGrpSpPr>
        <p:grpSpPr>
          <a:xfrm>
            <a:off x="3040380" y="6682021"/>
            <a:ext cx="3458389" cy="646331"/>
            <a:chOff x="3040380" y="7234672"/>
            <a:chExt cx="3458389" cy="64633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A08C022-C784-4140-ADDE-BA5602B7CC84}"/>
                </a:ext>
              </a:extLst>
            </p:cNvPr>
            <p:cNvSpPr/>
            <p:nvPr/>
          </p:nvSpPr>
          <p:spPr>
            <a:xfrm>
              <a:off x="3280683" y="7470751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0654F5-2D60-426D-BC9F-FE39D73C14FF}"/>
                </a:ext>
              </a:extLst>
            </p:cNvPr>
            <p:cNvSpPr txBox="1"/>
            <p:nvPr/>
          </p:nvSpPr>
          <p:spPr>
            <a:xfrm>
              <a:off x="3746806" y="7234672"/>
              <a:ext cx="26507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Observations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89D199A-8CDD-4D3F-8E72-B67623540765}"/>
                </a:ext>
              </a:extLst>
            </p:cNvPr>
            <p:cNvSpPr/>
            <p:nvPr/>
          </p:nvSpPr>
          <p:spPr>
            <a:xfrm>
              <a:off x="3040380" y="7234672"/>
              <a:ext cx="345838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82173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B46095A-B714-4D95-8CCA-5D5ACB6DA57E}"/>
              </a:ext>
            </a:extLst>
          </p:cNvPr>
          <p:cNvSpPr/>
          <p:nvPr/>
        </p:nvSpPr>
        <p:spPr>
          <a:xfrm>
            <a:off x="199072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ep Neural Net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C7D80B6-6DFE-48D9-B266-46776D822D98}"/>
              </a:ext>
            </a:extLst>
          </p:cNvPr>
          <p:cNvSpPr/>
          <p:nvPr/>
        </p:nvSpPr>
        <p:spPr>
          <a:xfrm>
            <a:off x="4918710" y="3028950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DE Solver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CDC5180-1F7E-4969-9A00-B92D7328EDA7}"/>
              </a:ext>
            </a:extLst>
          </p:cNvPr>
          <p:cNvSpPr/>
          <p:nvPr/>
        </p:nvSpPr>
        <p:spPr>
          <a:xfrm>
            <a:off x="7846695" y="302323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Observ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573E0E-952D-4402-ACE7-F4BA537B41DE}"/>
              </a:ext>
            </a:extLst>
          </p:cNvPr>
          <p:cNvCxnSpPr>
            <a:cxnSpLocks/>
          </p:cNvCxnSpPr>
          <p:nvPr/>
        </p:nvCxnSpPr>
        <p:spPr>
          <a:xfrm>
            <a:off x="4345305" y="3451860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F5D305F-44F6-4267-82D4-CE43FED7233D}"/>
              </a:ext>
            </a:extLst>
          </p:cNvPr>
          <p:cNvCxnSpPr/>
          <p:nvPr/>
        </p:nvCxnSpPr>
        <p:spPr>
          <a:xfrm>
            <a:off x="7273290" y="3477577"/>
            <a:ext cx="573405" cy="57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9A900C3-E6AB-4EDA-BB25-535BADC0014A}"/>
              </a:ext>
            </a:extLst>
          </p:cNvPr>
          <p:cNvCxnSpPr>
            <a:cxnSpLocks/>
          </p:cNvCxnSpPr>
          <p:nvPr/>
        </p:nvCxnSpPr>
        <p:spPr>
          <a:xfrm>
            <a:off x="4349115" y="3284220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5F47B69-12B0-43CC-8914-147895E2E6D9}"/>
              </a:ext>
            </a:extLst>
          </p:cNvPr>
          <p:cNvCxnSpPr/>
          <p:nvPr/>
        </p:nvCxnSpPr>
        <p:spPr>
          <a:xfrm>
            <a:off x="7277100" y="3309937"/>
            <a:ext cx="573405" cy="571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D9E2775-97AF-4FCC-A303-485C0F91B894}"/>
              </a:ext>
            </a:extLst>
          </p:cNvPr>
          <p:cNvSpPr/>
          <p:nvPr/>
        </p:nvSpPr>
        <p:spPr>
          <a:xfrm>
            <a:off x="7846695" y="1609725"/>
            <a:ext cx="2354580" cy="62865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Loss Func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3FE010A-6AC4-4B15-BBCB-8E516EF64B47}"/>
              </a:ext>
            </a:extLst>
          </p:cNvPr>
          <p:cNvGrpSpPr/>
          <p:nvPr/>
        </p:nvGrpSpPr>
        <p:grpSpPr>
          <a:xfrm rot="16200000">
            <a:off x="8631079" y="2544602"/>
            <a:ext cx="784860" cy="172403"/>
            <a:chOff x="8980170" y="3976687"/>
            <a:chExt cx="577215" cy="173355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64AF1B2-FF37-4B53-9DD8-850B45776796}"/>
                </a:ext>
              </a:extLst>
            </p:cNvPr>
            <p:cNvCxnSpPr/>
            <p:nvPr/>
          </p:nvCxnSpPr>
          <p:spPr>
            <a:xfrm>
              <a:off x="8980170" y="4144327"/>
              <a:ext cx="573405" cy="571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09B1AB4-F3C9-480F-877A-B947A5E7516A}"/>
                </a:ext>
              </a:extLst>
            </p:cNvPr>
            <p:cNvCxnSpPr/>
            <p:nvPr/>
          </p:nvCxnSpPr>
          <p:spPr>
            <a:xfrm>
              <a:off x="8983980" y="3976687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86A6C2B-2E26-4FA2-86B6-26A89B89F486}"/>
              </a:ext>
            </a:extLst>
          </p:cNvPr>
          <p:cNvSpPr txBox="1"/>
          <p:nvPr/>
        </p:nvSpPr>
        <p:spPr>
          <a:xfrm>
            <a:off x="3743825" y="2371722"/>
            <a:ext cx="1876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patially-varying </a:t>
            </a:r>
          </a:p>
          <a:p>
            <a:pPr algn="ctr"/>
            <a:r>
              <a:rPr lang="en-US" b="1" dirty="0"/>
              <a:t>Physical Field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E5E4BB5-8AD7-4B37-8E31-D1FA81320188}"/>
              </a:ext>
            </a:extLst>
          </p:cNvPr>
          <p:cNvGrpSpPr/>
          <p:nvPr/>
        </p:nvGrpSpPr>
        <p:grpSpPr>
          <a:xfrm>
            <a:off x="2089785" y="1499235"/>
            <a:ext cx="904875" cy="523875"/>
            <a:chOff x="2089785" y="1499235"/>
            <a:chExt cx="573405" cy="432435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3E10512-98D7-4B96-ACA8-FC6CF260C81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918335"/>
              <a:ext cx="561975" cy="1333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DF8699B-8A54-457B-81A6-F9027B22252C}"/>
                </a:ext>
              </a:extLst>
            </p:cNvPr>
            <p:cNvCxnSpPr>
              <a:cxnSpLocks/>
            </p:cNvCxnSpPr>
            <p:nvPr/>
          </p:nvCxnSpPr>
          <p:spPr>
            <a:xfrm>
              <a:off x="2089785" y="1499235"/>
              <a:ext cx="573405" cy="571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888B50F1-C53A-4875-B2BD-2289C2AFC82B}"/>
              </a:ext>
            </a:extLst>
          </p:cNvPr>
          <p:cNvSpPr txBox="1"/>
          <p:nvPr/>
        </p:nvSpPr>
        <p:spPr>
          <a:xfrm>
            <a:off x="3131820" y="1321492"/>
            <a:ext cx="2703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dient Back-propag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E147FF-49BD-4FB8-8891-5A43CE3563E2}"/>
              </a:ext>
            </a:extLst>
          </p:cNvPr>
          <p:cNvSpPr txBox="1"/>
          <p:nvPr/>
        </p:nvSpPr>
        <p:spPr>
          <a:xfrm>
            <a:off x="3147352" y="1817082"/>
            <a:ext cx="2244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utation</a:t>
            </a:r>
          </a:p>
        </p:txBody>
      </p:sp>
    </p:spTree>
    <p:extLst>
      <p:ext uri="{BB962C8B-B14F-4D97-AF65-F5344CB8AC3E}">
        <p14:creationId xmlns:p14="http://schemas.microsoft.com/office/powerpoint/2010/main" val="342515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FC03E09A-4964-486F-8D62-BF7969490AF7}"/>
              </a:ext>
            </a:extLst>
          </p:cNvPr>
          <p:cNvGrpSpPr/>
          <p:nvPr/>
        </p:nvGrpSpPr>
        <p:grpSpPr>
          <a:xfrm>
            <a:off x="383146" y="315184"/>
            <a:ext cx="11553948" cy="8215637"/>
            <a:chOff x="383146" y="315184"/>
            <a:chExt cx="11553948" cy="8215637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2F7E2C3-6B5D-4D38-A1F3-CEA0675B695D}"/>
                </a:ext>
              </a:extLst>
            </p:cNvPr>
            <p:cNvSpPr/>
            <p:nvPr/>
          </p:nvSpPr>
          <p:spPr>
            <a:xfrm>
              <a:off x="5120423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61894A8D-F7D2-4039-9A3B-3755E130337F}"/>
                </a:ext>
              </a:extLst>
            </p:cNvPr>
            <p:cNvSpPr/>
            <p:nvPr/>
          </p:nvSpPr>
          <p:spPr>
            <a:xfrm>
              <a:off x="7122164" y="176204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9780F8AE-7F94-4231-9C5B-4095BE43D822}"/>
                </a:ext>
              </a:extLst>
            </p:cNvPr>
            <p:cNvSpPr/>
            <p:nvPr/>
          </p:nvSpPr>
          <p:spPr>
            <a:xfrm>
              <a:off x="7112909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289E038-EC17-4F40-8556-7C565B0800FF}"/>
                </a:ext>
              </a:extLst>
            </p:cNvPr>
            <p:cNvSpPr/>
            <p:nvPr/>
          </p:nvSpPr>
          <p:spPr>
            <a:xfrm>
              <a:off x="5079092" y="326279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795E3C9-E578-4E85-BBBB-FAFDC1331442}"/>
                </a:ext>
              </a:extLst>
            </p:cNvPr>
            <p:cNvSpPr/>
            <p:nvPr/>
          </p:nvSpPr>
          <p:spPr>
            <a:xfrm>
              <a:off x="6096000" y="4657151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/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𝜅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E25E52B-27C9-4BA5-B9B4-AB4E22C0DA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855" y="2617711"/>
                  <a:ext cx="587751" cy="587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28C1849-D02E-48E5-ACD6-982D02CB91C5}"/>
                </a:ext>
              </a:extLst>
            </p:cNvPr>
            <p:cNvSpPr txBox="1"/>
            <p:nvPr/>
          </p:nvSpPr>
          <p:spPr>
            <a:xfrm>
              <a:off x="383146" y="1805448"/>
              <a:ext cx="4084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laplace_matrix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5FC35B-605B-4DF1-B9CD-08270E6D977E}"/>
                </a:ext>
              </a:extLst>
            </p:cNvPr>
            <p:cNvSpPr txBox="1"/>
            <p:nvPr/>
          </p:nvSpPr>
          <p:spPr>
            <a:xfrm>
              <a:off x="8332289" y="1311109"/>
              <a:ext cx="2786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al_f_on_gauss_pt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8D8B202-E9C4-4BE2-99E7-D928CA8EBFD4}"/>
                </a:ext>
              </a:extLst>
            </p:cNvPr>
            <p:cNvSpPr txBox="1"/>
            <p:nvPr/>
          </p:nvSpPr>
          <p:spPr>
            <a:xfrm>
              <a:off x="8065137" y="4088990"/>
              <a:ext cx="3871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mpute_fem_source_term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C84D22A-9FAE-4F31-94F0-94A292C17193}"/>
                </a:ext>
              </a:extLst>
            </p:cNvPr>
            <p:cNvSpPr txBox="1"/>
            <p:nvPr/>
          </p:nvSpPr>
          <p:spPr>
            <a:xfrm>
              <a:off x="4591111" y="3641244"/>
              <a:ext cx="5293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*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F582DAC-7CE9-4FDF-A9A5-39C047CDD7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90544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BC19A40-197C-4CEC-8256-9C4834477E4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71797" y="3118474"/>
              <a:ext cx="724116" cy="375152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38FBCB5-9142-4311-BE8B-79F4AF8D65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99662" y="2410870"/>
              <a:ext cx="0" cy="75030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590DC15F-3801-4649-B913-1CBFA7E2DE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36242" y="3967566"/>
              <a:ext cx="485922" cy="585776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B029ED-3127-4CD4-83DF-6F3E549689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19335" y="3984647"/>
              <a:ext cx="486528" cy="568695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4DDD359-CDA6-474E-A7EF-62FA98EB67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54757" y="2845110"/>
              <a:ext cx="724116" cy="375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2E60261-3392-4702-A501-C6580B289C9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39671" y="3810973"/>
              <a:ext cx="521139" cy="60590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8FEBC64-0DD1-48C2-B1C2-E3385026FA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8" y="5363648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EA5D5034-FC1B-4930-8CEC-B187710010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2" y="5361068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C9494CD7-E3FA-491A-AFEB-DA6EED6DA05E}"/>
                </a:ext>
              </a:extLst>
            </p:cNvPr>
            <p:cNvSpPr/>
            <p:nvPr/>
          </p:nvSpPr>
          <p:spPr>
            <a:xfrm>
              <a:off x="6105863" y="6098243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042F300-DBD5-4939-A417-7803733ADAC0}"/>
                </a:ext>
              </a:extLst>
            </p:cNvPr>
            <p:cNvSpPr txBox="1"/>
            <p:nvPr/>
          </p:nvSpPr>
          <p:spPr>
            <a:xfrm>
              <a:off x="6755216" y="4760823"/>
              <a:ext cx="27538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near System Solver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00FBB92-E05F-4722-A2F7-7556BDA88224}"/>
                </a:ext>
              </a:extLst>
            </p:cNvPr>
            <p:cNvSpPr txBox="1"/>
            <p:nvPr/>
          </p:nvSpPr>
          <p:spPr>
            <a:xfrm>
              <a:off x="6952090" y="6070032"/>
              <a:ext cx="1817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quared Lo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/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E02AE61-C3B7-4FC1-933A-25BEF11E8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5622" y="5463152"/>
                  <a:ext cx="253083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7073" r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/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9EFBCA0-EE76-4663-B338-60D1A9CFEE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6579" y="4145846"/>
                  <a:ext cx="268535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5000" r="-25000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/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62E45605-E6EC-4F62-B480-9680847789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1749" y="4232214"/>
                  <a:ext cx="267509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25000" r="-27273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E97E2B97-EEEE-4527-A669-7CA53EA17399}"/>
                </a:ext>
              </a:extLst>
            </p:cNvPr>
            <p:cNvSpPr/>
            <p:nvPr/>
          </p:nvSpPr>
          <p:spPr>
            <a:xfrm>
              <a:off x="4284202" y="4968407"/>
              <a:ext cx="753455" cy="79704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ob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59D9CB19-86E5-4A69-8E45-CF91557549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96560" y="5647819"/>
              <a:ext cx="666039" cy="45042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D2CD7F6-0438-486B-9667-E742AD92E6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26637" y="6802160"/>
              <a:ext cx="1" cy="57350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FA5189B4-5A63-4E61-9527-DCA4A2589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3021" y="6799580"/>
              <a:ext cx="1" cy="5735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B2875EE-857F-42EC-8836-9362524A3760}"/>
                </a:ext>
              </a:extLst>
            </p:cNvPr>
            <p:cNvSpPr/>
            <p:nvPr/>
          </p:nvSpPr>
          <p:spPr>
            <a:xfrm>
              <a:off x="5862599" y="7479469"/>
              <a:ext cx="993857" cy="105135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ss</a:t>
              </a:r>
              <a:endParaRPr 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60A93904-38A7-4771-B53A-7557E11D38EC}"/>
                </a:ext>
              </a:extLst>
            </p:cNvPr>
            <p:cNvSpPr/>
            <p:nvPr/>
          </p:nvSpPr>
          <p:spPr>
            <a:xfrm rot="1546298">
              <a:off x="4319952" y="1226639"/>
              <a:ext cx="5118502" cy="2492209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203B544-4CED-4E46-89DE-E501DA93B56A}"/>
                </a:ext>
              </a:extLst>
            </p:cNvPr>
            <p:cNvSpPr txBox="1"/>
            <p:nvPr/>
          </p:nvSpPr>
          <p:spPr>
            <a:xfrm>
              <a:off x="3618824" y="315184"/>
              <a:ext cx="41713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Computed at Compilation Time</a:t>
              </a: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0041CE24-3D2F-4992-892B-4F6152EBA101}"/>
                </a:ext>
              </a:extLst>
            </p:cNvPr>
            <p:cNvCxnSpPr/>
            <p:nvPr/>
          </p:nvCxnSpPr>
          <p:spPr>
            <a:xfrm>
              <a:off x="4467469" y="2032162"/>
              <a:ext cx="53055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C55AF8D9-0E74-48A1-B3BA-B84E35F51F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60736" y="1807837"/>
              <a:ext cx="646549" cy="224325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69AE3E2-7D15-40ED-819C-EAAFFEDD983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01268" y="3665218"/>
              <a:ext cx="968114" cy="448708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D718CA60-2C93-47C0-940C-8A3622CCDE2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161111"/>
              <a:ext cx="873325" cy="23894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306C58C-B0DE-49B1-9F0A-41CB1028A3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330" y="7978466"/>
              <a:ext cx="869791" cy="26679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D438E97-3B66-4919-865E-6C2FE33B7559}"/>
                </a:ext>
              </a:extLst>
            </p:cNvPr>
            <p:cNvSpPr txBox="1"/>
            <p:nvPr/>
          </p:nvSpPr>
          <p:spPr>
            <a:xfrm>
              <a:off x="1852652" y="7774312"/>
              <a:ext cx="3537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radient Back-propagation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1823FE0-5681-424D-B751-22C5C9260B12}"/>
                </a:ext>
              </a:extLst>
            </p:cNvPr>
            <p:cNvSpPr txBox="1"/>
            <p:nvPr/>
          </p:nvSpPr>
          <p:spPr>
            <a:xfrm>
              <a:off x="1930334" y="6967304"/>
              <a:ext cx="29249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82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2004116-F996-457B-A925-C8DA484EF070}"/>
              </a:ext>
            </a:extLst>
          </p:cNvPr>
          <p:cNvSpPr txBox="1"/>
          <p:nvPr/>
        </p:nvSpPr>
        <p:spPr>
          <a:xfrm>
            <a:off x="1623446" y="592221"/>
            <a:ext cx="924086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 = </a:t>
            </a:r>
            <a:r>
              <a:rPr lang="en-US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riable(1.0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l-GR" sz="2400" b="0" i="0" dirty="0"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κ</a:t>
            </a:r>
            <a:r>
              <a:rPr lang="el-GR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mpute_fem_laplace_matrix1(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0 = eval_f_on_gauss_pts(f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 = compute_fem_source_term1(F0, m, n, h)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ol = A\F </a:t>
            </a:r>
          </a:p>
          <a:p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oss = sum((sol[idx] - obs[idx])^</a:t>
            </a:r>
            <a:r>
              <a:rPr lang="en-US" sz="2400" b="0" i="0" dirty="0">
                <a:solidFill>
                  <a:srgbClr val="88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2400" b="0" i="0" dirty="0">
                <a:solidFill>
                  <a:srgbClr val="444444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C98430C2-F7B0-4170-805B-8A23B9CF1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46" y="2907455"/>
            <a:ext cx="8605435" cy="630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881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11B6076F-DC9B-4368-A75A-7DB8EA02BFA8}"/>
              </a:ext>
            </a:extLst>
          </p:cNvPr>
          <p:cNvSpPr/>
          <p:nvPr/>
        </p:nvSpPr>
        <p:spPr>
          <a:xfrm>
            <a:off x="1518832" y="2124977"/>
            <a:ext cx="2468880" cy="2468880"/>
          </a:xfrm>
          <a:prstGeom prst="triangle">
            <a:avLst>
              <a:gd name="adj" fmla="val 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6799D419-4E93-4AF8-A5AF-BA112F8F2AFC}"/>
              </a:ext>
            </a:extLst>
          </p:cNvPr>
          <p:cNvSpPr/>
          <p:nvPr/>
        </p:nvSpPr>
        <p:spPr>
          <a:xfrm rot="20665477">
            <a:off x="6327956" y="2164136"/>
            <a:ext cx="2732472" cy="2101463"/>
          </a:xfrm>
          <a:prstGeom prst="triangle">
            <a:avLst>
              <a:gd name="adj" fmla="val 89797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08915C-D45E-46F8-AFF0-BFDD910C43AC}"/>
              </a:ext>
            </a:extLst>
          </p:cNvPr>
          <p:cNvSpPr txBox="1"/>
          <p:nvPr/>
        </p:nvSpPr>
        <p:spPr>
          <a:xfrm>
            <a:off x="1151424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3D76A0-1747-4661-8E7F-AE2EA6214524}"/>
              </a:ext>
            </a:extLst>
          </p:cNvPr>
          <p:cNvSpPr txBox="1"/>
          <p:nvPr/>
        </p:nvSpPr>
        <p:spPr>
          <a:xfrm>
            <a:off x="3804008" y="4726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888FE9-7B67-45DA-8121-CDCEA4A9630D}"/>
              </a:ext>
            </a:extLst>
          </p:cNvPr>
          <p:cNvSpPr txBox="1"/>
          <p:nvPr/>
        </p:nvSpPr>
        <p:spPr>
          <a:xfrm>
            <a:off x="1151424" y="153519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/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281E31F-EB71-4688-B5F5-3766F75D39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52" y="4819317"/>
                <a:ext cx="268920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/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DBCBFA-D909-43B0-A471-BFD35488C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567" y="3143973"/>
                <a:ext cx="26143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/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229A5A3-9123-4191-8460-2293D9CC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615" y="2783980"/>
                <a:ext cx="180329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/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80926-696B-400F-9EE7-A219B4F23D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486" y="4112759"/>
                <a:ext cx="180329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/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61D252C-4C4C-40F2-A49B-234D04530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840" y="1319750"/>
                <a:ext cx="180329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/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62D814A-9DDD-41F5-874A-57C374A37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946" y="4819317"/>
                <a:ext cx="180329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27774531-05BC-450A-BA70-777EF19BA73F}"/>
              </a:ext>
            </a:extLst>
          </p:cNvPr>
          <p:cNvSpPr/>
          <p:nvPr/>
        </p:nvSpPr>
        <p:spPr>
          <a:xfrm>
            <a:off x="4990454" y="2999423"/>
            <a:ext cx="1093235" cy="575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2BB508-CAEC-4F1B-8A13-C766E2F80081}"/>
              </a:ext>
            </a:extLst>
          </p:cNvPr>
          <p:cNvSpPr txBox="1"/>
          <p:nvPr/>
        </p:nvSpPr>
        <p:spPr>
          <a:xfrm>
            <a:off x="1779768" y="550375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673419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9F236E4F-A44A-4325-8466-10BD076E9974}"/>
              </a:ext>
            </a:extLst>
          </p:cNvPr>
          <p:cNvGrpSpPr/>
          <p:nvPr/>
        </p:nvGrpSpPr>
        <p:grpSpPr>
          <a:xfrm>
            <a:off x="914400" y="1642821"/>
            <a:ext cx="9140417" cy="3440623"/>
            <a:chOff x="914400" y="1642821"/>
            <a:chExt cx="9140417" cy="344062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ABF4C56-3EF5-4A1D-8382-C28F6222940E}"/>
                </a:ext>
              </a:extLst>
            </p:cNvPr>
            <p:cNvSpPr/>
            <p:nvPr/>
          </p:nvSpPr>
          <p:spPr>
            <a:xfrm>
              <a:off x="914400" y="1720312"/>
              <a:ext cx="2107770" cy="2107770"/>
            </a:xfrm>
            <a:prstGeom prst="ellipse">
              <a:avLst/>
            </a:prstGeom>
            <a:solidFill>
              <a:srgbClr val="369844"/>
            </a:solidFill>
            <a:ln>
              <a:solidFill>
                <a:srgbClr val="3196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C0EE55C-B27A-4358-9086-A1B8BFACB75C}"/>
                </a:ext>
              </a:extLst>
            </p:cNvPr>
            <p:cNvSpPr/>
            <p:nvPr/>
          </p:nvSpPr>
          <p:spPr>
            <a:xfrm>
              <a:off x="3335592" y="3605103"/>
              <a:ext cx="1478341" cy="1478341"/>
            </a:xfrm>
            <a:prstGeom prst="ellipse">
              <a:avLst/>
            </a:prstGeom>
            <a:solidFill>
              <a:srgbClr val="CB392E"/>
            </a:solidFill>
            <a:ln>
              <a:solidFill>
                <a:srgbClr val="CB37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D2B79D4-4C54-4B6F-947E-D23CBC3A7F79}"/>
                </a:ext>
              </a:extLst>
            </p:cNvPr>
            <p:cNvCxnSpPr>
              <a:cxnSpLocks/>
            </p:cNvCxnSpPr>
            <p:nvPr/>
          </p:nvCxnSpPr>
          <p:spPr>
            <a:xfrm>
              <a:off x="943896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9AED319-C8CA-4F45-88FC-EF0692250730}"/>
                </a:ext>
              </a:extLst>
            </p:cNvPr>
            <p:cNvCxnSpPr/>
            <p:nvPr/>
          </p:nvCxnSpPr>
          <p:spPr>
            <a:xfrm>
              <a:off x="2990091" y="2774197"/>
              <a:ext cx="0" cy="2309247"/>
            </a:xfrm>
            <a:prstGeom prst="line">
              <a:avLst/>
            </a:prstGeom>
            <a:ln w="76200">
              <a:solidFill>
                <a:srgbClr val="31964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E03374-C4E1-480F-9F15-2BA4D5CCDD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4437" y="1720312"/>
              <a:ext cx="21538" cy="2623962"/>
            </a:xfrm>
            <a:prstGeom prst="line">
              <a:avLst/>
            </a:prstGeom>
            <a:ln w="76200">
              <a:solidFill>
                <a:srgbClr val="CB392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98468C3-5DAD-47A9-BF8F-09C62BC997F0}"/>
                </a:ext>
              </a:extLst>
            </p:cNvPr>
            <p:cNvCxnSpPr/>
            <p:nvPr/>
          </p:nvCxnSpPr>
          <p:spPr>
            <a:xfrm>
              <a:off x="5548393" y="1642821"/>
              <a:ext cx="0" cy="3440623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C07908A-3A0C-40F7-AF73-BDD69AEDC8E7}"/>
                </a:ext>
              </a:extLst>
            </p:cNvPr>
            <p:cNvCxnSpPr/>
            <p:nvPr/>
          </p:nvCxnSpPr>
          <p:spPr>
            <a:xfrm>
              <a:off x="5519648" y="1658320"/>
              <a:ext cx="1673816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57459EE-1EC2-4BB6-8594-60EC6B3274AF}"/>
                </a:ext>
              </a:extLst>
            </p:cNvPr>
            <p:cNvCxnSpPr>
              <a:cxnSpLocks/>
            </p:cNvCxnSpPr>
            <p:nvPr/>
          </p:nvCxnSpPr>
          <p:spPr>
            <a:xfrm>
              <a:off x="5548393" y="3019587"/>
              <a:ext cx="128636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DFBD53CC-1909-4152-A10F-68E5F3A9A2D0}"/>
                </a:ext>
              </a:extLst>
            </p:cNvPr>
            <p:cNvGrpSpPr/>
            <p:nvPr/>
          </p:nvGrpSpPr>
          <p:grpSpPr>
            <a:xfrm>
              <a:off x="7222264" y="3254653"/>
              <a:ext cx="1492340" cy="1828791"/>
              <a:chOff x="7237708" y="3363132"/>
              <a:chExt cx="1492340" cy="1828791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6F5FA373-A5FC-44B4-8951-5D15B29681DD}"/>
                  </a:ext>
                </a:extLst>
              </p:cNvPr>
              <p:cNvSpPr/>
              <p:nvPr/>
            </p:nvSpPr>
            <p:spPr>
              <a:xfrm>
                <a:off x="7237708" y="3605103"/>
                <a:ext cx="932900" cy="932900"/>
              </a:xfrm>
              <a:prstGeom prst="ellipse">
                <a:avLst/>
              </a:prstGeom>
              <a:solidFill>
                <a:srgbClr val="9358A5"/>
              </a:solidFill>
              <a:ln>
                <a:solidFill>
                  <a:srgbClr val="9155A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D7DE582F-4B1E-41A3-8B8C-A52933232C87}"/>
                  </a:ext>
                </a:extLst>
              </p:cNvPr>
              <p:cNvSpPr/>
              <p:nvPr/>
            </p:nvSpPr>
            <p:spPr>
              <a:xfrm rot="10800000">
                <a:off x="7251706" y="3363132"/>
                <a:ext cx="1478342" cy="1828791"/>
              </a:xfrm>
              <a:prstGeom prst="arc">
                <a:avLst>
                  <a:gd name="adj1" fmla="val 15985924"/>
                  <a:gd name="adj2" fmla="val 983140"/>
                </a:avLst>
              </a:prstGeom>
              <a:ln w="76200">
                <a:solidFill>
                  <a:srgbClr val="9155A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8B10212-32BB-4806-84BD-AD014247AF28}"/>
                </a:ext>
              </a:extLst>
            </p:cNvPr>
            <p:cNvGrpSpPr/>
            <p:nvPr/>
          </p:nvGrpSpPr>
          <p:grpSpPr>
            <a:xfrm>
              <a:off x="8728602" y="3891272"/>
              <a:ext cx="1326215" cy="1192172"/>
              <a:chOff x="8728602" y="3891272"/>
              <a:chExt cx="1326215" cy="1192172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7D5B0A0C-4E90-4916-AEAD-E5AA7B674761}"/>
                  </a:ext>
                </a:extLst>
              </p:cNvPr>
              <p:cNvCxnSpPr/>
              <p:nvPr/>
            </p:nvCxnSpPr>
            <p:spPr>
              <a:xfrm flipV="1">
                <a:off x="8736011" y="4277528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773669-37B6-4900-B3D4-7A194C9D2F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8331" y="4247282"/>
                <a:ext cx="0" cy="82141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A22FE9F0-D361-494F-9410-8C5A588E53FD}"/>
                  </a:ext>
                </a:extLst>
              </p:cNvPr>
              <p:cNvSpPr/>
              <p:nvPr/>
            </p:nvSpPr>
            <p:spPr>
              <a:xfrm rot="1317835">
                <a:off x="8728602" y="3906773"/>
                <a:ext cx="658904" cy="658904"/>
              </a:xfrm>
              <a:prstGeom prst="arc">
                <a:avLst>
                  <a:gd name="adj1" fmla="val 8835776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939E2B-64D6-4370-B5E5-272ECA079241}"/>
                  </a:ext>
                </a:extLst>
              </p:cNvPr>
              <p:cNvSpPr/>
              <p:nvPr/>
            </p:nvSpPr>
            <p:spPr>
              <a:xfrm rot="1317835">
                <a:off x="9395913" y="3891272"/>
                <a:ext cx="658904" cy="658904"/>
              </a:xfrm>
              <a:prstGeom prst="arc">
                <a:avLst>
                  <a:gd name="adj1" fmla="val 9486527"/>
                  <a:gd name="adj2" fmla="val 20685292"/>
                </a:avLst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AD3E3479-96EC-4F56-8CA9-40D29B08B2D5}"/>
                  </a:ext>
                </a:extLst>
              </p:cNvPr>
              <p:cNvCxnSpPr/>
              <p:nvPr/>
            </p:nvCxnSpPr>
            <p:spPr>
              <a:xfrm flipV="1">
                <a:off x="10050782" y="4244697"/>
                <a:ext cx="0" cy="805916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743177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21C008-533C-413B-8578-12F0B1BC2312}"/>
              </a:ext>
            </a:extLst>
          </p:cNvPr>
          <p:cNvSpPr/>
          <p:nvPr/>
        </p:nvSpPr>
        <p:spPr>
          <a:xfrm>
            <a:off x="239354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125D4C4-7AD7-40EA-948D-785AE50836E7}"/>
              </a:ext>
            </a:extLst>
          </p:cNvPr>
          <p:cNvSpPr/>
          <p:nvPr/>
        </p:nvSpPr>
        <p:spPr>
          <a:xfrm>
            <a:off x="254839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D0B8967-87ED-47A0-9101-170930643EDA}"/>
              </a:ext>
            </a:extLst>
          </p:cNvPr>
          <p:cNvSpPr/>
          <p:nvPr/>
        </p:nvSpPr>
        <p:spPr>
          <a:xfrm>
            <a:off x="3637321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C59B6A-E2D2-468C-84EE-258D5CFBBB71}"/>
              </a:ext>
            </a:extLst>
          </p:cNvPr>
          <p:cNvSpPr/>
          <p:nvPr/>
        </p:nvSpPr>
        <p:spPr>
          <a:xfrm>
            <a:off x="3792178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4FF5F80-C54F-46B6-9884-7A2A82BE4AF5}"/>
              </a:ext>
            </a:extLst>
          </p:cNvPr>
          <p:cNvSpPr/>
          <p:nvPr/>
        </p:nvSpPr>
        <p:spPr>
          <a:xfrm>
            <a:off x="490445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8757DEE-59C7-4400-9F31-41DA3BDC898A}"/>
              </a:ext>
            </a:extLst>
          </p:cNvPr>
          <p:cNvSpPr/>
          <p:nvPr/>
        </p:nvSpPr>
        <p:spPr>
          <a:xfrm>
            <a:off x="505930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2F2390E-19FC-4B26-A7A4-98A35D8CAA05}"/>
              </a:ext>
            </a:extLst>
          </p:cNvPr>
          <p:cNvSpPr/>
          <p:nvPr/>
        </p:nvSpPr>
        <p:spPr>
          <a:xfrm>
            <a:off x="6092932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12346B53-6D29-4897-9B38-4D44FCF0D3C9}"/>
              </a:ext>
            </a:extLst>
          </p:cNvPr>
          <p:cNvSpPr/>
          <p:nvPr/>
        </p:nvSpPr>
        <p:spPr>
          <a:xfrm>
            <a:off x="6247789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1357AD3-5E1F-4880-86F3-8743D493514D}"/>
              </a:ext>
            </a:extLst>
          </p:cNvPr>
          <p:cNvSpPr/>
          <p:nvPr/>
        </p:nvSpPr>
        <p:spPr>
          <a:xfrm>
            <a:off x="7332405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78BA37-90CD-41B5-B4F1-0A0E79C86871}"/>
              </a:ext>
            </a:extLst>
          </p:cNvPr>
          <p:cNvSpPr/>
          <p:nvPr/>
        </p:nvSpPr>
        <p:spPr>
          <a:xfrm>
            <a:off x="7487262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B75F025-26F0-4C88-8DAC-7AACF2179DAD}"/>
              </a:ext>
            </a:extLst>
          </p:cNvPr>
          <p:cNvSpPr/>
          <p:nvPr/>
        </p:nvSpPr>
        <p:spPr>
          <a:xfrm>
            <a:off x="8571878" y="4178370"/>
            <a:ext cx="870155" cy="870155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1A9EC786-9100-4C48-B368-026CCFDBAA0C}"/>
              </a:ext>
            </a:extLst>
          </p:cNvPr>
          <p:cNvSpPr/>
          <p:nvPr/>
        </p:nvSpPr>
        <p:spPr>
          <a:xfrm>
            <a:off x="8726735" y="4333227"/>
            <a:ext cx="589935" cy="589935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0D855EE-0646-4CA2-A6CD-E29F8DC69D34}"/>
              </a:ext>
            </a:extLst>
          </p:cNvPr>
          <p:cNvSpPr/>
          <p:nvPr/>
        </p:nvSpPr>
        <p:spPr>
          <a:xfrm>
            <a:off x="476251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7ED03C23-B052-4C40-9BA5-104AFDF11E86}"/>
              </a:ext>
            </a:extLst>
          </p:cNvPr>
          <p:cNvSpPr/>
          <p:nvPr/>
        </p:nvSpPr>
        <p:spPr>
          <a:xfrm>
            <a:off x="61390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D0641EC-76DB-4E9A-A6C5-B2E39755C96C}"/>
              </a:ext>
            </a:extLst>
          </p:cNvPr>
          <p:cNvSpPr/>
          <p:nvPr/>
        </p:nvSpPr>
        <p:spPr>
          <a:xfrm>
            <a:off x="75155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5375FE0-17E3-4286-9946-25CD1B519B49}"/>
              </a:ext>
            </a:extLst>
          </p:cNvPr>
          <p:cNvSpPr/>
          <p:nvPr/>
        </p:nvSpPr>
        <p:spPr>
          <a:xfrm>
            <a:off x="88920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90F7230C-22C6-48D6-87BE-86225FA0ECEC}"/>
              </a:ext>
            </a:extLst>
          </p:cNvPr>
          <p:cNvSpPr/>
          <p:nvPr/>
        </p:nvSpPr>
        <p:spPr>
          <a:xfrm>
            <a:off x="102685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C2D0F50E-A92F-4F50-8A82-E025BDC5190D}"/>
              </a:ext>
            </a:extLst>
          </p:cNvPr>
          <p:cNvSpPr/>
          <p:nvPr/>
        </p:nvSpPr>
        <p:spPr>
          <a:xfrm>
            <a:off x="116450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D14B327-590A-4161-A533-855B86A3CFDB}"/>
              </a:ext>
            </a:extLst>
          </p:cNvPr>
          <p:cNvSpPr/>
          <p:nvPr/>
        </p:nvSpPr>
        <p:spPr>
          <a:xfrm>
            <a:off x="130215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5C50DEF-AA30-43EF-9517-2275ACB256F8}"/>
              </a:ext>
            </a:extLst>
          </p:cNvPr>
          <p:cNvSpPr/>
          <p:nvPr/>
        </p:nvSpPr>
        <p:spPr>
          <a:xfrm>
            <a:off x="143980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3013A445-D7DB-4E67-A690-28E1AC8019A0}"/>
              </a:ext>
            </a:extLst>
          </p:cNvPr>
          <p:cNvSpPr/>
          <p:nvPr/>
        </p:nvSpPr>
        <p:spPr>
          <a:xfrm>
            <a:off x="157500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595EB09-4335-44F1-8C20-E3D7536E05C4}"/>
              </a:ext>
            </a:extLst>
          </p:cNvPr>
          <p:cNvSpPr/>
          <p:nvPr/>
        </p:nvSpPr>
        <p:spPr>
          <a:xfrm>
            <a:off x="171265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4E8842D-49BD-4EE9-8511-559A75EC1708}"/>
              </a:ext>
            </a:extLst>
          </p:cNvPr>
          <p:cNvSpPr/>
          <p:nvPr/>
        </p:nvSpPr>
        <p:spPr>
          <a:xfrm>
            <a:off x="185030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BE6B152-10FA-4180-A8E3-F679C4F856E4}"/>
              </a:ext>
            </a:extLst>
          </p:cNvPr>
          <p:cNvSpPr/>
          <p:nvPr/>
        </p:nvSpPr>
        <p:spPr>
          <a:xfrm>
            <a:off x="198795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2E9E58A-CCFF-4C2F-ABE7-93D01BA3D443}"/>
              </a:ext>
            </a:extLst>
          </p:cNvPr>
          <p:cNvSpPr/>
          <p:nvPr/>
        </p:nvSpPr>
        <p:spPr>
          <a:xfrm>
            <a:off x="2142822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0F4859CA-7994-4139-BB3E-742EFF18E10F}"/>
              </a:ext>
            </a:extLst>
          </p:cNvPr>
          <p:cNvSpPr/>
          <p:nvPr/>
        </p:nvSpPr>
        <p:spPr>
          <a:xfrm>
            <a:off x="2280473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0C2A427-E6C9-4AC2-8E4A-B89EDB44B008}"/>
              </a:ext>
            </a:extLst>
          </p:cNvPr>
          <p:cNvSpPr/>
          <p:nvPr/>
        </p:nvSpPr>
        <p:spPr>
          <a:xfrm>
            <a:off x="241812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1E17A2D-73C0-4E4E-BCE7-EF94A363B2EE}"/>
              </a:ext>
            </a:extLst>
          </p:cNvPr>
          <p:cNvSpPr/>
          <p:nvPr/>
        </p:nvSpPr>
        <p:spPr>
          <a:xfrm>
            <a:off x="2555775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47AC1409-B9B6-49B3-8992-B5AD56F9CE3C}"/>
              </a:ext>
            </a:extLst>
          </p:cNvPr>
          <p:cNvSpPr/>
          <p:nvPr/>
        </p:nvSpPr>
        <p:spPr>
          <a:xfrm>
            <a:off x="2693426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30904C4A-E598-4BAE-9602-942368CB6170}"/>
              </a:ext>
            </a:extLst>
          </p:cNvPr>
          <p:cNvSpPr/>
          <p:nvPr/>
        </p:nvSpPr>
        <p:spPr>
          <a:xfrm>
            <a:off x="2831077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BF88F65C-6BDA-4447-910A-DE7ADEB031EB}"/>
              </a:ext>
            </a:extLst>
          </p:cNvPr>
          <p:cNvSpPr/>
          <p:nvPr/>
        </p:nvSpPr>
        <p:spPr>
          <a:xfrm>
            <a:off x="2968728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B9B1D908-FF5B-4070-B1CD-329C102578EB}"/>
              </a:ext>
            </a:extLst>
          </p:cNvPr>
          <p:cNvSpPr/>
          <p:nvPr/>
        </p:nvSpPr>
        <p:spPr>
          <a:xfrm>
            <a:off x="3106379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ADE94874-93E7-4269-8445-7459B93DA53A}"/>
              </a:ext>
            </a:extLst>
          </p:cNvPr>
          <p:cNvSpPr/>
          <p:nvPr/>
        </p:nvSpPr>
        <p:spPr>
          <a:xfrm>
            <a:off x="3241574" y="2467556"/>
            <a:ext cx="685799" cy="685799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B622CC1-D616-40E1-B1BB-6E664A32B5FB}"/>
              </a:ext>
            </a:extLst>
          </p:cNvPr>
          <p:cNvSpPr/>
          <p:nvPr/>
        </p:nvSpPr>
        <p:spPr>
          <a:xfrm>
            <a:off x="476251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79E08C63-D86F-4462-AE35-72366024FE18}"/>
              </a:ext>
            </a:extLst>
          </p:cNvPr>
          <p:cNvSpPr/>
          <p:nvPr/>
        </p:nvSpPr>
        <p:spPr>
          <a:xfrm>
            <a:off x="61390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AD287BC2-83F9-4559-8854-5ED369B993FE}"/>
              </a:ext>
            </a:extLst>
          </p:cNvPr>
          <p:cNvSpPr/>
          <p:nvPr/>
        </p:nvSpPr>
        <p:spPr>
          <a:xfrm>
            <a:off x="75155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F49F860D-5978-4F00-9B6B-E7AF8DF77F1C}"/>
              </a:ext>
            </a:extLst>
          </p:cNvPr>
          <p:cNvSpPr/>
          <p:nvPr/>
        </p:nvSpPr>
        <p:spPr>
          <a:xfrm>
            <a:off x="88920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ABD990F9-109E-4496-89AD-2CD966E8059C}"/>
              </a:ext>
            </a:extLst>
          </p:cNvPr>
          <p:cNvSpPr/>
          <p:nvPr/>
        </p:nvSpPr>
        <p:spPr>
          <a:xfrm>
            <a:off x="102685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C38BAB3E-866D-4DAC-A769-AC3C06D695C5}"/>
              </a:ext>
            </a:extLst>
          </p:cNvPr>
          <p:cNvSpPr/>
          <p:nvPr/>
        </p:nvSpPr>
        <p:spPr>
          <a:xfrm>
            <a:off x="116450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808301BF-F57B-45C0-9AF8-B5E92E4CF286}"/>
              </a:ext>
            </a:extLst>
          </p:cNvPr>
          <p:cNvSpPr/>
          <p:nvPr/>
        </p:nvSpPr>
        <p:spPr>
          <a:xfrm>
            <a:off x="130215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E8682E4-06E1-4FC0-A447-80944D067150}"/>
              </a:ext>
            </a:extLst>
          </p:cNvPr>
          <p:cNvSpPr/>
          <p:nvPr/>
        </p:nvSpPr>
        <p:spPr>
          <a:xfrm>
            <a:off x="143980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7F337D1-F364-45B4-9237-761DA0C144B1}"/>
              </a:ext>
            </a:extLst>
          </p:cNvPr>
          <p:cNvSpPr/>
          <p:nvPr/>
        </p:nvSpPr>
        <p:spPr>
          <a:xfrm>
            <a:off x="157500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724016F3-D013-42C1-BE60-0DE4557D6FF1}"/>
              </a:ext>
            </a:extLst>
          </p:cNvPr>
          <p:cNvSpPr/>
          <p:nvPr/>
        </p:nvSpPr>
        <p:spPr>
          <a:xfrm>
            <a:off x="171265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9CA32BD-B8C4-4CED-A8ED-42BFDB48BD85}"/>
              </a:ext>
            </a:extLst>
          </p:cNvPr>
          <p:cNvSpPr/>
          <p:nvPr/>
        </p:nvSpPr>
        <p:spPr>
          <a:xfrm>
            <a:off x="185030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31213D7C-E5BD-41EA-83AD-DF4875A8FEFA}"/>
              </a:ext>
            </a:extLst>
          </p:cNvPr>
          <p:cNvSpPr/>
          <p:nvPr/>
        </p:nvSpPr>
        <p:spPr>
          <a:xfrm>
            <a:off x="198795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D0833F5-1173-41D2-A4BB-CC447CB0C858}"/>
              </a:ext>
            </a:extLst>
          </p:cNvPr>
          <p:cNvSpPr/>
          <p:nvPr/>
        </p:nvSpPr>
        <p:spPr>
          <a:xfrm>
            <a:off x="2142822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3962017-12D6-4470-B7ED-781220E0375C}"/>
              </a:ext>
            </a:extLst>
          </p:cNvPr>
          <p:cNvSpPr/>
          <p:nvPr/>
        </p:nvSpPr>
        <p:spPr>
          <a:xfrm>
            <a:off x="2280473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9391DE6-6FB1-4B47-AA2A-CE26A461E1D9}"/>
              </a:ext>
            </a:extLst>
          </p:cNvPr>
          <p:cNvSpPr/>
          <p:nvPr/>
        </p:nvSpPr>
        <p:spPr>
          <a:xfrm>
            <a:off x="241812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3DB06FD-6105-4C15-BA90-06765B72C9CB}"/>
              </a:ext>
            </a:extLst>
          </p:cNvPr>
          <p:cNvSpPr/>
          <p:nvPr/>
        </p:nvSpPr>
        <p:spPr>
          <a:xfrm>
            <a:off x="2555775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72A1A54-3A7C-4F51-9281-1987D215CFFF}"/>
              </a:ext>
            </a:extLst>
          </p:cNvPr>
          <p:cNvSpPr/>
          <p:nvPr/>
        </p:nvSpPr>
        <p:spPr>
          <a:xfrm>
            <a:off x="2693426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A79C4CF-CB06-4985-AC74-9A81F51F9548}"/>
              </a:ext>
            </a:extLst>
          </p:cNvPr>
          <p:cNvSpPr/>
          <p:nvPr/>
        </p:nvSpPr>
        <p:spPr>
          <a:xfrm>
            <a:off x="2831077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2C0FAC7-3FA3-4A80-BB9E-983D1306971D}"/>
              </a:ext>
            </a:extLst>
          </p:cNvPr>
          <p:cNvSpPr/>
          <p:nvPr/>
        </p:nvSpPr>
        <p:spPr>
          <a:xfrm>
            <a:off x="2968728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B7F4DBB7-14B7-469E-8B12-C9CD62B00705}"/>
              </a:ext>
            </a:extLst>
          </p:cNvPr>
          <p:cNvSpPr/>
          <p:nvPr/>
        </p:nvSpPr>
        <p:spPr>
          <a:xfrm>
            <a:off x="3106379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C3BD10F0-61F6-447E-A958-9D0CFA4A2E15}"/>
              </a:ext>
            </a:extLst>
          </p:cNvPr>
          <p:cNvSpPr/>
          <p:nvPr/>
        </p:nvSpPr>
        <p:spPr>
          <a:xfrm>
            <a:off x="3241574" y="6073540"/>
            <a:ext cx="685799" cy="68579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1D104E46-4C5C-45E2-BCAC-F3E59A15C227}"/>
              </a:ext>
            </a:extLst>
          </p:cNvPr>
          <p:cNvSpPr/>
          <p:nvPr/>
        </p:nvSpPr>
        <p:spPr>
          <a:xfrm>
            <a:off x="4722555" y="2467555"/>
            <a:ext cx="685799" cy="68579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rgbClr val="DDD0E1"/>
              </a:gs>
            </a:gsLst>
            <a:lin ang="0" scaled="1"/>
            <a:tileRect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92871758-DB06-4940-B2CC-F0FCE404C6AB}"/>
              </a:ext>
            </a:extLst>
          </p:cNvPr>
          <p:cNvSpPr/>
          <p:nvPr/>
        </p:nvSpPr>
        <p:spPr>
          <a:xfrm>
            <a:off x="4727472" y="6073540"/>
            <a:ext cx="685799" cy="685799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DDD0E1"/>
              </a:gs>
            </a:gsLst>
            <a:lin ang="0" scaled="1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D1191C0F-3C09-4E2D-9AF8-51215FCC0305}"/>
              </a:ext>
            </a:extLst>
          </p:cNvPr>
          <p:cNvSpPr/>
          <p:nvPr/>
        </p:nvSpPr>
        <p:spPr>
          <a:xfrm flipH="1">
            <a:off x="713653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8D5DDBF2-F55F-4BC8-8007-45F3FF01AFE7}"/>
              </a:ext>
            </a:extLst>
          </p:cNvPr>
          <p:cNvSpPr/>
          <p:nvPr/>
        </p:nvSpPr>
        <p:spPr>
          <a:xfrm flipH="1">
            <a:off x="723417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6FCA487-33A4-4F44-A37D-F4E5DFF2F182}"/>
              </a:ext>
            </a:extLst>
          </p:cNvPr>
          <p:cNvSpPr/>
          <p:nvPr/>
        </p:nvSpPr>
        <p:spPr>
          <a:xfrm flipH="1">
            <a:off x="7945681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1FAC0F9C-A3B1-45C9-8214-75652500F1A5}"/>
              </a:ext>
            </a:extLst>
          </p:cNvPr>
          <p:cNvSpPr/>
          <p:nvPr/>
        </p:nvSpPr>
        <p:spPr>
          <a:xfrm flipH="1">
            <a:off x="8043321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BED8CD-5F48-46D0-8BF8-F4F9DC24208F}"/>
              </a:ext>
            </a:extLst>
          </p:cNvPr>
          <p:cNvSpPr/>
          <p:nvPr/>
        </p:nvSpPr>
        <p:spPr>
          <a:xfrm flipH="1">
            <a:off x="8779452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5E50D4B0-110D-4DD5-85EF-FAD83160084F}"/>
              </a:ext>
            </a:extLst>
          </p:cNvPr>
          <p:cNvSpPr/>
          <p:nvPr/>
        </p:nvSpPr>
        <p:spPr>
          <a:xfrm flipH="1">
            <a:off x="8877092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4A0A529D-555F-435E-A849-CE245C27DB97}"/>
              </a:ext>
            </a:extLst>
          </p:cNvPr>
          <p:cNvSpPr/>
          <p:nvPr/>
        </p:nvSpPr>
        <p:spPr>
          <a:xfrm flipH="1">
            <a:off x="958406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E8FA196E-BBFA-4BAE-A970-DD61AFFE1EB5}"/>
              </a:ext>
            </a:extLst>
          </p:cNvPr>
          <p:cNvSpPr/>
          <p:nvPr/>
        </p:nvSpPr>
        <p:spPr>
          <a:xfrm flipH="1">
            <a:off x="968170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22B30FBE-DF4C-44AB-A40C-9875062B134B}"/>
              </a:ext>
            </a:extLst>
          </p:cNvPr>
          <p:cNvSpPr/>
          <p:nvPr/>
        </p:nvSpPr>
        <p:spPr>
          <a:xfrm flipH="1">
            <a:off x="10393215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6E0370DF-9F13-4D49-A8CB-8871DA1CEF5F}"/>
              </a:ext>
            </a:extLst>
          </p:cNvPr>
          <p:cNvSpPr/>
          <p:nvPr/>
        </p:nvSpPr>
        <p:spPr>
          <a:xfrm flipH="1">
            <a:off x="10490855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B0B6F5A-047C-42EF-AEFD-AB6A5AFC5CC6}"/>
              </a:ext>
            </a:extLst>
          </p:cNvPr>
          <p:cNvSpPr/>
          <p:nvPr/>
        </p:nvSpPr>
        <p:spPr>
          <a:xfrm flipH="1">
            <a:off x="11226986" y="6193048"/>
            <a:ext cx="566291" cy="566291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9CD9EB7D-DFBB-449E-AABC-7C4F7743DDFD}"/>
              </a:ext>
            </a:extLst>
          </p:cNvPr>
          <p:cNvSpPr/>
          <p:nvPr/>
        </p:nvSpPr>
        <p:spPr>
          <a:xfrm flipH="1">
            <a:off x="11324626" y="6284230"/>
            <a:ext cx="383926" cy="383926"/>
          </a:xfrm>
          <a:prstGeom prst="ellipse">
            <a:avLst/>
          </a:prstGeom>
          <a:solidFill>
            <a:srgbClr val="DDD0E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C2E77-857C-4129-9A53-C3C290A8D3B2}"/>
              </a:ext>
            </a:extLst>
          </p:cNvPr>
          <p:cNvSpPr txBox="1"/>
          <p:nvPr/>
        </p:nvSpPr>
        <p:spPr>
          <a:xfrm>
            <a:off x="85334" y="4094418"/>
            <a:ext cx="1970219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Inter</a:t>
            </a:r>
          </a:p>
          <a:p>
            <a:pPr algn="ctr"/>
            <a:r>
              <a:rPr lang="en-US" sz="2800" b="1" dirty="0"/>
              <a:t>Thread Pool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26062B9E-0460-4212-AB63-F433018FD58E}"/>
              </a:ext>
            </a:extLst>
          </p:cNvPr>
          <p:cNvSpPr txBox="1"/>
          <p:nvPr/>
        </p:nvSpPr>
        <p:spPr>
          <a:xfrm>
            <a:off x="7819255" y="6993022"/>
            <a:ext cx="370248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Intra Thread Poo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10DB29E-BDED-4FDA-8727-B8DE0A3E2CE2}"/>
              </a:ext>
            </a:extLst>
          </p:cNvPr>
          <p:cNvCxnSpPr>
            <a:cxnSpLocks/>
          </p:cNvCxnSpPr>
          <p:nvPr/>
        </p:nvCxnSpPr>
        <p:spPr>
          <a:xfrm>
            <a:off x="6963087" y="5139707"/>
            <a:ext cx="2447534" cy="933833"/>
          </a:xfrm>
          <a:prstGeom prst="straightConnector1">
            <a:avLst/>
          </a:prstGeom>
          <a:ln w="571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F08F862A-D95B-4A2C-BAE0-AF56FAD416C0}"/>
              </a:ext>
            </a:extLst>
          </p:cNvPr>
          <p:cNvCxnSpPr/>
          <p:nvPr/>
        </p:nvCxnSpPr>
        <p:spPr>
          <a:xfrm>
            <a:off x="4087145" y="2810454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or: Elbow 121">
            <a:extLst>
              <a:ext uri="{FF2B5EF4-FFF2-40B4-BE49-F238E27FC236}">
                <a16:creationId xmlns:a16="http://schemas.microsoft.com/office/drawing/2014/main" id="{E420FD8E-342E-484E-96FC-E9CEE952AD48}"/>
              </a:ext>
            </a:extLst>
          </p:cNvPr>
          <p:cNvCxnSpPr/>
          <p:nvPr/>
        </p:nvCxnSpPr>
        <p:spPr>
          <a:xfrm rot="16200000" flipH="1">
            <a:off x="5454018" y="3005680"/>
            <a:ext cx="1283964" cy="893512"/>
          </a:xfrm>
          <a:prstGeom prst="bentConnector3">
            <a:avLst>
              <a:gd name="adj1" fmla="val -343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or: Elbow 123">
            <a:extLst>
              <a:ext uri="{FF2B5EF4-FFF2-40B4-BE49-F238E27FC236}">
                <a16:creationId xmlns:a16="http://schemas.microsoft.com/office/drawing/2014/main" id="{E4493168-5B86-4D1B-88CB-B0A2968DF332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516558" y="5382862"/>
            <a:ext cx="1213057" cy="854096"/>
          </a:xfrm>
          <a:prstGeom prst="bentConnector3">
            <a:avLst>
              <a:gd name="adj1" fmla="val -6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E407113-910A-4835-B2D8-85BCB3933D68}"/>
              </a:ext>
            </a:extLst>
          </p:cNvPr>
          <p:cNvCxnSpPr/>
          <p:nvPr/>
        </p:nvCxnSpPr>
        <p:spPr>
          <a:xfrm>
            <a:off x="4087144" y="6416439"/>
            <a:ext cx="420331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15A0504D-8122-4398-A09C-ECB45F369395}"/>
              </a:ext>
            </a:extLst>
          </p:cNvPr>
          <p:cNvSpPr txBox="1"/>
          <p:nvPr/>
        </p:nvSpPr>
        <p:spPr>
          <a:xfrm>
            <a:off x="1232103" y="1818973"/>
            <a:ext cx="1675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erator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57F905F-187E-495A-A004-D357BE885515}"/>
              </a:ext>
            </a:extLst>
          </p:cNvPr>
          <p:cNvSpPr txBox="1"/>
          <p:nvPr/>
        </p:nvSpPr>
        <p:spPr>
          <a:xfrm>
            <a:off x="1070443" y="6993022"/>
            <a:ext cx="229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Finished Tasks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FCDC788A-337D-4B05-AF54-F09B06B9EC5E}"/>
              </a:ext>
            </a:extLst>
          </p:cNvPr>
          <p:cNvSpPr/>
          <p:nvPr/>
        </p:nvSpPr>
        <p:spPr>
          <a:xfrm>
            <a:off x="9950613" y="363005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DF2663E6-770F-4CCC-822A-8DF0CC218950}"/>
              </a:ext>
            </a:extLst>
          </p:cNvPr>
          <p:cNvSpPr/>
          <p:nvPr/>
        </p:nvSpPr>
        <p:spPr>
          <a:xfrm>
            <a:off x="10836886" y="16914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3CC3F265-8481-4920-BA7D-923DDB37B500}"/>
              </a:ext>
            </a:extLst>
          </p:cNvPr>
          <p:cNvSpPr/>
          <p:nvPr/>
        </p:nvSpPr>
        <p:spPr>
          <a:xfrm>
            <a:off x="9014319" y="1686907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7E4DCAC7-C9CB-41A7-A4B7-2E9D1C1049AA}"/>
              </a:ext>
            </a:extLst>
          </p:cNvPr>
          <p:cNvSpPr/>
          <p:nvPr/>
        </p:nvSpPr>
        <p:spPr>
          <a:xfrm>
            <a:off x="9944380" y="2873503"/>
            <a:ext cx="540242" cy="540242"/>
          </a:xfrm>
          <a:prstGeom prst="ellipse">
            <a:avLst/>
          </a:prstGeom>
          <a:solidFill>
            <a:srgbClr val="FFC000">
              <a:alpha val="46000"/>
            </a:srgbClr>
          </a:solidFill>
          <a:ln w="57150">
            <a:solidFill>
              <a:schemeClr val="accent2">
                <a:lumMod val="75000"/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DD06F386-D8C4-4CCF-AA43-BC08C6D81E68}"/>
              </a:ext>
            </a:extLst>
          </p:cNvPr>
          <p:cNvCxnSpPr>
            <a:cxnSpLocks/>
          </p:cNvCxnSpPr>
          <p:nvPr/>
        </p:nvCxnSpPr>
        <p:spPr>
          <a:xfrm flipH="1" flipV="1">
            <a:off x="10484622" y="1114657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0A26A66B-1DD1-433C-8741-F044BFF17DB0}"/>
              </a:ext>
            </a:extLst>
          </p:cNvPr>
          <p:cNvCxnSpPr>
            <a:cxnSpLocks/>
          </p:cNvCxnSpPr>
          <p:nvPr/>
        </p:nvCxnSpPr>
        <p:spPr>
          <a:xfrm flipH="1" flipV="1">
            <a:off x="9488127" y="2334291"/>
            <a:ext cx="443025" cy="459943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FFA5272F-4B5F-4546-A2AF-A57DC89DF7A1}"/>
              </a:ext>
            </a:extLst>
          </p:cNvPr>
          <p:cNvCxnSpPr>
            <a:cxnSpLocks/>
          </p:cNvCxnSpPr>
          <p:nvPr/>
        </p:nvCxnSpPr>
        <p:spPr>
          <a:xfrm flipV="1">
            <a:off x="9447798" y="1055163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F9BB166D-518D-43E5-B7C6-5CE50CEB42FB}"/>
              </a:ext>
            </a:extLst>
          </p:cNvPr>
          <p:cNvCxnSpPr>
            <a:cxnSpLocks/>
          </p:cNvCxnSpPr>
          <p:nvPr/>
        </p:nvCxnSpPr>
        <p:spPr>
          <a:xfrm flipV="1">
            <a:off x="10433545" y="2302964"/>
            <a:ext cx="497178" cy="519437"/>
          </a:xfrm>
          <a:prstGeom prst="straightConnector1">
            <a:avLst/>
          </a:prstGeom>
          <a:ln w="76200">
            <a:solidFill>
              <a:srgbClr val="0070C0">
                <a:alpha val="43000"/>
              </a:srgb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1CCE6507-2BA6-4522-B1D8-18BBC31238D7}"/>
              </a:ext>
            </a:extLst>
          </p:cNvPr>
          <p:cNvSpPr txBox="1"/>
          <p:nvPr/>
        </p:nvSpPr>
        <p:spPr>
          <a:xfrm>
            <a:off x="6433094" y="506350"/>
            <a:ext cx="2647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ter-parallelism</a:t>
            </a:r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9E657190-5622-49CF-B38A-FE30FB55718C}"/>
              </a:ext>
            </a:extLst>
          </p:cNvPr>
          <p:cNvCxnSpPr>
            <a:cxnSpLocks/>
          </p:cNvCxnSpPr>
          <p:nvPr/>
        </p:nvCxnSpPr>
        <p:spPr>
          <a:xfrm flipH="1" flipV="1">
            <a:off x="8571878" y="1136712"/>
            <a:ext cx="305214" cy="437889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9EA82FC-9AF8-4E46-A379-D38A2B9DAD27}"/>
              </a:ext>
            </a:extLst>
          </p:cNvPr>
          <p:cNvCxnSpPr>
            <a:cxnSpLocks/>
          </p:cNvCxnSpPr>
          <p:nvPr/>
        </p:nvCxnSpPr>
        <p:spPr>
          <a:xfrm flipH="1" flipV="1">
            <a:off x="8877092" y="1029368"/>
            <a:ext cx="1799268" cy="630320"/>
          </a:xfrm>
          <a:prstGeom prst="straightConnector1">
            <a:avLst/>
          </a:prstGeom>
          <a:ln w="571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4278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180</TotalTime>
  <Words>645</Words>
  <Application>Microsoft Office PowerPoint</Application>
  <PresentationFormat>Custom</PresentationFormat>
  <Paragraphs>225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58</cp:revision>
  <dcterms:created xsi:type="dcterms:W3CDTF">2020-07-11T19:42:30Z</dcterms:created>
  <dcterms:modified xsi:type="dcterms:W3CDTF">2020-10-14T07:3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